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61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73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9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159CCE-92A2-4F31-A733-BA07C0D2D66A}" type="datetimeFigureOut">
              <a:rPr lang="en-US" smtClean="0"/>
              <a:t>11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F91EB4-746B-468B-A78D-7B94319C24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297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boundary condition means that the membrane is fixed along the boundary circle r = 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F91EB4-746B-468B-A78D-7B94319C245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1922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9826E-32B3-467D-A10F-194F4F05B99A}" type="datetime1">
              <a:rPr lang="en-US" smtClean="0"/>
              <a:t>11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83095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34FB-AAC0-4750-9E7D-6C5071F6F23C}" type="datetime1">
              <a:rPr lang="en-US" smtClean="0"/>
              <a:t>11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8832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184D2-90D0-4714-A288-63C7911BBE39}" type="datetime1">
              <a:rPr lang="en-US" smtClean="0"/>
              <a:t>11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888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8220E-C51C-453D-AE7B-D7E67CEF0C83}" type="datetime1">
              <a:rPr lang="en-US" smtClean="0"/>
              <a:t>11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1812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A6DE44-EB36-4A5F-BB6E-15BC15A74770}" type="datetime1">
              <a:rPr lang="en-US" smtClean="0"/>
              <a:t>11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5873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9A7E8-2724-4AB8-9994-D59015A64CCA}" type="datetime1">
              <a:rPr lang="en-US" smtClean="0"/>
              <a:t>11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546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9A44B-2054-45E1-B450-59BD5FC61463}" type="datetime1">
              <a:rPr lang="en-US" smtClean="0"/>
              <a:t>11/1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6456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6B1BF1-7141-432F-965A-F81BEDD2EDF6}" type="datetime1">
              <a:rPr lang="en-US" smtClean="0"/>
              <a:t>11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0778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40632-5373-412A-97D5-C59D9227DC8E}" type="datetime1">
              <a:rPr lang="en-US" smtClean="0"/>
              <a:t>11/1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921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1872053A-3098-47E2-B42E-4941A4D99383}" type="datetime1">
              <a:rPr lang="en-US" smtClean="0"/>
              <a:t>11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779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5D9D77-9A43-4A0A-8F0E-EFC0279A2A7B}" type="datetime1">
              <a:rPr lang="en-US" smtClean="0"/>
              <a:t>11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1471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09B53F28-FC1F-45D8-B6AF-461F4566111B}" type="datetime1">
              <a:rPr lang="en-US" smtClean="0"/>
              <a:t>11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9045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gif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rcular membran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13</a:t>
            </a:r>
            <a:r>
              <a:rPr lang="en-US" baseline="30000" dirty="0" smtClean="0"/>
              <a:t>th</a:t>
            </a:r>
            <a:r>
              <a:rPr lang="en-US" dirty="0" smtClean="0"/>
              <a:t> November 20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1</a:t>
            </a:fld>
            <a:endParaRPr lang="en-US"/>
          </a:p>
        </p:txBody>
      </p:sp>
      <p:pic>
        <p:nvPicPr>
          <p:cNvPr id="1034" name="Picture 10" descr="Bessel functions are the radial part of the modes of vibration of a circular drum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6948" y="289852"/>
            <a:ext cx="3429000" cy="2733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4234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complete solution for wave function of a circular membran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4275" y="1845733"/>
            <a:ext cx="10836322" cy="4614051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 wave function with a radial symmetric for a circular membrane can be written a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,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R(r)T(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e vibration pattern of the circular membrane is described by the radial function 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example : m = 1, and 0 &lt; r &lt; R,  becomes a maximum value when r = 0 and the function gradually reduced to zero; i.e. J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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 0 at r = R,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m = 2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 0 &lt; r &lt; R,  becomes a maximum value when r = 0 and the func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comes zeros twice; i.e. J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 0  an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0 at r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. Under this condition, there is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ne nodal lin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461789"/>
              </p:ext>
            </p:extLst>
          </p:nvPr>
        </p:nvGraphicFramePr>
        <p:xfrm>
          <a:off x="2108315" y="2696690"/>
          <a:ext cx="8036330" cy="81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4279680" imgH="431640" progId="Equation.DSMT4">
                  <p:embed/>
                </p:oleObj>
              </mc:Choice>
              <mc:Fallback>
                <p:oleObj name="Equation" r:id="rId3" imgW="4279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8315" y="2696690"/>
                        <a:ext cx="8036330" cy="81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9919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8916" y="99631"/>
            <a:ext cx="10058400" cy="1450757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of the circular membrane in the case of vibration independent of angl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8880" y="1665425"/>
            <a:ext cx="8431341" cy="462619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760322" y="6446600"/>
            <a:ext cx="75598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ttp://zeta.math.utsa.edu/~gokhman/courses/mat3623/Membrane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18554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169" y="43742"/>
            <a:ext cx="11335831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bration pattern of circular membran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 descr="Related imag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2203" y="1819979"/>
            <a:ext cx="3130159" cy="3327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[Maple Plot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682" y="1805030"/>
            <a:ext cx="4079596" cy="3028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8149436" y="5902785"/>
            <a:ext cx="428367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http://physics.usask.ca/~hirose/ep225/animation/drum/anim-drum.htm</a:t>
            </a:r>
            <a:endParaRPr lang="en-US" sz="1100" dirty="0"/>
          </a:p>
        </p:txBody>
      </p:sp>
      <p:sp>
        <p:nvSpPr>
          <p:cNvPr id="8" name="Rectangle 7"/>
          <p:cNvSpPr/>
          <p:nvPr/>
        </p:nvSpPr>
        <p:spPr>
          <a:xfrm>
            <a:off x="3265118" y="6031358"/>
            <a:ext cx="6096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 smtClean="0"/>
              <a:t>https://scilearn.sydney.edu.au/fychemistry/SupCourse/Circular%20Membrane.htm</a:t>
            </a:r>
            <a:endParaRPr lang="en-US" sz="1100" dirty="0"/>
          </a:p>
        </p:txBody>
      </p:sp>
      <p:pic>
        <p:nvPicPr>
          <p:cNvPr id="5124" name="Picture 4" descr="https://archive.is/YbBi/bc65e9223085a0579af73001e830e23614b93e33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0958"/>
            <a:ext cx="3810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987154" y="6084789"/>
            <a:ext cx="151951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http://archive.is/YbBi</a:t>
            </a:r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1604750" y="4604807"/>
            <a:ext cx="1150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=1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ontent Placeholder 11"/>
          <p:cNvSpPr txBox="1">
            <a:spLocks noGrp="1"/>
          </p:cNvSpPr>
          <p:nvPr>
            <p:ph idx="1"/>
          </p:nvPr>
        </p:nvSpPr>
        <p:spPr>
          <a:xfrm>
            <a:off x="1097280" y="1845734"/>
            <a:ext cx="1005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48620" y="4545037"/>
            <a:ext cx="1150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=2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782507" y="4478403"/>
            <a:ext cx="1150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=3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5442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placian polar coordinat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4389113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ce we want to discuss the vibration of circular membranes, the most suitable Laplacian in the wave equation has to be described in Polar coordinates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only consider a membrane of radius R and determine the solu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,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that are  radially symmetric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wave equation becomes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the boundary condition stating tha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,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 0 at all time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7340"/>
              </p:ext>
            </p:extLst>
          </p:nvPr>
        </p:nvGraphicFramePr>
        <p:xfrm>
          <a:off x="3142445" y="2652087"/>
          <a:ext cx="5124332" cy="95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4" imgW="2387520" imgH="444240" progId="Equation.DSMT4">
                  <p:embed/>
                </p:oleObj>
              </mc:Choice>
              <mc:Fallback>
                <p:oleObj name="Equation" r:id="rId4" imgW="2387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2445" y="2652087"/>
                        <a:ext cx="5124332" cy="953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35892" y="4310019"/>
            <a:ext cx="2456108" cy="192482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760322" y="6446600"/>
            <a:ext cx="75598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ttp://zeta.math.utsa.edu/~gokhman/courses/mat3623/Membrane.pdf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73747"/>
              </p:ext>
            </p:extLst>
          </p:nvPr>
        </p:nvGraphicFramePr>
        <p:xfrm>
          <a:off x="5294977" y="4191135"/>
          <a:ext cx="29718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7" imgW="1384200" imgH="444240" progId="Equation.DSMT4">
                  <p:embed/>
                </p:oleObj>
              </mc:Choice>
              <mc:Fallback>
                <p:oleObj name="Equation" r:id="rId7" imgW="1384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4977" y="4191135"/>
                        <a:ext cx="2971800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855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the wave equation : Bessel’s equ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3281" y="1873030"/>
            <a:ext cx="10926398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method of separation of variables, we first determine solu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,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R(r)T(t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ubstituting  and its derivatives back into the wave equation and arrange the expression as follow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t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at dots denote derivatives with respect to t and primes denote derivatives with respect to r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expressions on both sides must equal a constant. This gives two linear ODEs,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967151"/>
              </p:ext>
            </p:extLst>
          </p:nvPr>
        </p:nvGraphicFramePr>
        <p:xfrm>
          <a:off x="3864054" y="2758902"/>
          <a:ext cx="4524851" cy="90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2463480" imgH="495000" progId="Equation.DSMT4">
                  <p:embed/>
                </p:oleObj>
              </mc:Choice>
              <mc:Fallback>
                <p:oleObj name="Equation" r:id="rId3" imgW="2463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4054" y="2758902"/>
                        <a:ext cx="4524851" cy="909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317073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23494"/>
              </p:ext>
            </p:extLst>
          </p:nvPr>
        </p:nvGraphicFramePr>
        <p:xfrm>
          <a:off x="3208338" y="4968875"/>
          <a:ext cx="5621337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2831760" imgH="685800" progId="Equation.DSMT4">
                  <p:embed/>
                </p:oleObj>
              </mc:Choice>
              <mc:Fallback>
                <p:oleObj name="Equation" r:id="rId7" imgW="2831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8338" y="4968875"/>
                        <a:ext cx="5621337" cy="1360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3548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 form of Bessel’s equ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5012267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is a general form of Bessel’s equation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lete solution of the Bessel’s equation is giv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is the order of the equation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J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the Bessel’s function of the 1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kind order 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Y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the Bessel’s function of the 2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kind order 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and   C and D are arbitrary constants.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806009"/>
              </p:ext>
            </p:extLst>
          </p:nvPr>
        </p:nvGraphicFramePr>
        <p:xfrm>
          <a:off x="3704324" y="2235508"/>
          <a:ext cx="3813981" cy="97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1993680" imgH="507960" progId="Equation.DSMT4">
                  <p:embed/>
                </p:oleObj>
              </mc:Choice>
              <mc:Fallback>
                <p:oleObj name="Equation" r:id="rId3" imgW="1993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4324" y="2235508"/>
                        <a:ext cx="3813981" cy="9717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904536"/>
              </p:ext>
            </p:extLst>
          </p:nvPr>
        </p:nvGraphicFramePr>
        <p:xfrm>
          <a:off x="3704324" y="3801659"/>
          <a:ext cx="3215414" cy="59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4324" y="3801659"/>
                        <a:ext cx="3215414" cy="595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1809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561" y="198311"/>
            <a:ext cx="10058400" cy="968440"/>
          </a:xfrm>
        </p:spPr>
        <p:txBody>
          <a:bodyPr/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ssel function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5</a:t>
            </a:fld>
            <a:endParaRPr lang="en-US"/>
          </a:p>
        </p:txBody>
      </p:sp>
      <p:pic>
        <p:nvPicPr>
          <p:cNvPr id="4098" name="Picture 2" descr="Plot of Bessel function of the first kind, JÎ±(x), for integer orders Î± = 0, 1,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61" y="1399458"/>
            <a:ext cx="5715000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Plot of Bessel function of the second kind, YÎ±(x), for integer orders Î± = 0, 1,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3761" y="1399458"/>
            <a:ext cx="5715000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581400" y="6455578"/>
            <a:ext cx="46047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www.wikiwand.com/en/Bessel_func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97280" y="5666131"/>
            <a:ext cx="4418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ssel’s function of the 1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kind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812280" y="5623636"/>
            <a:ext cx="4263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ssel’s function of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in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33241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the linear ODE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linear ODE eq. (2)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can reduce (2) to Bessel’s equation if we set s = kr. Then 1/r = k/s and, keeping the notation R for simplicity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substituting this into eq. (2) and omitting the common factor k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  hav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07810"/>
              </p:ext>
            </p:extLst>
          </p:nvPr>
        </p:nvGraphicFramePr>
        <p:xfrm>
          <a:off x="5173402" y="1845734"/>
          <a:ext cx="56213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2831760" imgH="393480" progId="Equation.DSMT4">
                  <p:embed/>
                </p:oleObj>
              </mc:Choice>
              <mc:Fallback>
                <p:oleObj name="Equation" r:id="rId3" imgW="283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3402" y="1845734"/>
                        <a:ext cx="5621338" cy="781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070729"/>
              </p:ext>
            </p:extLst>
          </p:nvPr>
        </p:nvGraphicFramePr>
        <p:xfrm>
          <a:off x="3392188" y="3689754"/>
          <a:ext cx="5236399" cy="868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2679480" imgH="444240" progId="Equation.DSMT4">
                  <p:embed/>
                </p:oleObj>
              </mc:Choice>
              <mc:Fallback>
                <p:oleObj name="Equation" r:id="rId5" imgW="2679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2188" y="3689754"/>
                        <a:ext cx="5236399" cy="868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77511"/>
              </p:ext>
            </p:extLst>
          </p:nvPr>
        </p:nvGraphicFramePr>
        <p:xfrm>
          <a:off x="3679825" y="5281613"/>
          <a:ext cx="46624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7" imgW="2349360" imgH="444240" progId="Equation.DSMT4">
                  <p:embed/>
                </p:oleObj>
              </mc:Choice>
              <mc:Fallback>
                <p:oleObj name="Equation" r:id="rId7" imgW="2349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79825" y="5281613"/>
                        <a:ext cx="4662488" cy="882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49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834087"/>
              </p:ext>
            </p:extLst>
          </p:nvPr>
        </p:nvGraphicFramePr>
        <p:xfrm>
          <a:off x="663669" y="532192"/>
          <a:ext cx="46624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2349360" imgH="444240" progId="Equation.DSMT4">
                  <p:embed/>
                </p:oleObj>
              </mc:Choice>
              <mc:Fallback>
                <p:oleObj name="Equation" r:id="rId3" imgW="2349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3669" y="532192"/>
                        <a:ext cx="4662488" cy="882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8615" y="1801026"/>
            <a:ext cx="1131399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is clear that eq.(3) corresponds to the expression of the Bessel’s equation with paramete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= 0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olutions of eq. (3) are Bessel function J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Y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of the first and second kind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ut Y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ecomes infinite at 0, so that we cannot use it because the vibration of the membrane must always remain finit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us, the solution become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760973"/>
              </p:ext>
            </p:extLst>
          </p:nvPr>
        </p:nvGraphicFramePr>
        <p:xfrm>
          <a:off x="7179217" y="150601"/>
          <a:ext cx="3813981" cy="97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5" imgW="1993680" imgH="507960" progId="Equation.DSMT4">
                  <p:embed/>
                </p:oleObj>
              </mc:Choice>
              <mc:Fallback>
                <p:oleObj name="Equation" r:id="rId5" imgW="1993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9217" y="150601"/>
                        <a:ext cx="3813981" cy="9717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76792" y="1208063"/>
            <a:ext cx="2879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ssel’s equation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91011"/>
              </p:ext>
            </p:extLst>
          </p:nvPr>
        </p:nvGraphicFramePr>
        <p:xfrm>
          <a:off x="2797175" y="4648200"/>
          <a:ext cx="60452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7" imgW="2577960" imgH="253800" progId="Equation.DSMT4">
                  <p:embed/>
                </p:oleObj>
              </mc:Choice>
              <mc:Fallback>
                <p:oleObj name="Equation" r:id="rId7" imgW="257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7175" y="4648200"/>
                        <a:ext cx="604520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14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274036"/>
              </p:ext>
            </p:extLst>
          </p:nvPr>
        </p:nvGraphicFramePr>
        <p:xfrm>
          <a:off x="512763" y="1181100"/>
          <a:ext cx="60436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2577960" imgH="253800" progId="Equation.DSMT4">
                  <p:embed/>
                </p:oleObj>
              </mc:Choice>
              <mc:Fallback>
                <p:oleObj name="Equation" r:id="rId3" imgW="257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763" y="1181100"/>
                        <a:ext cx="6043612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73457" y="491319"/>
            <a:ext cx="9683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eq. (4)  along with the boundary condit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,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2" descr="Bessel Functions of the First Kin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173" name="Picture 5" descr="enter image description he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727" y="1574682"/>
            <a:ext cx="5577995" cy="3489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460375" y="6424170"/>
            <a:ext cx="111365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electronics.stackexchange.com/questions/73334/using-bessel-function-graph-to-finde-out-side-band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7975" y="2355599"/>
            <a:ext cx="557421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get 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at satisfies this condition because J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s (infinitely many) positive zeros (shown in the Bessel function graph) , s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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…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numerical value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429841" y="5513435"/>
            <a:ext cx="4418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ssel’s function of the 1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kind</a:t>
            </a:r>
            <a:endParaRPr lang="en-US" sz="2400" dirty="0"/>
          </a:p>
        </p:txBody>
      </p:sp>
      <p:sp>
        <p:nvSpPr>
          <p:cNvPr id="11" name="Oval 10"/>
          <p:cNvSpPr/>
          <p:nvPr/>
        </p:nvSpPr>
        <p:spPr>
          <a:xfrm>
            <a:off x="8065827" y="4026089"/>
            <a:ext cx="163773" cy="16377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5" descr="enter image description he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375" y="1574682"/>
            <a:ext cx="5577995" cy="3489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Oval 12"/>
          <p:cNvSpPr/>
          <p:nvPr/>
        </p:nvSpPr>
        <p:spPr>
          <a:xfrm>
            <a:off x="9571085" y="4012441"/>
            <a:ext cx="159768" cy="16377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1052715" y="4039735"/>
            <a:ext cx="159768" cy="16377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174165"/>
              </p:ext>
            </p:extLst>
          </p:nvPr>
        </p:nvGraphicFramePr>
        <p:xfrm>
          <a:off x="873457" y="4936797"/>
          <a:ext cx="5117950" cy="42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6" imgW="2768400" imgH="228600" progId="Equation.DSMT4">
                  <p:embed/>
                </p:oleObj>
              </mc:Choice>
              <mc:Fallback>
                <p:oleObj name="Equation" r:id="rId6" imgW="27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3457" y="4936797"/>
                        <a:ext cx="5117950" cy="422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1978925" y="4176214"/>
            <a:ext cx="6086902" cy="6975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4033669" y="4170345"/>
            <a:ext cx="5523768" cy="7664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6138459" y="4227820"/>
            <a:ext cx="4900608" cy="7744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7182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77671" y="641444"/>
            <a:ext cx="1135493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e to multiple values of argument that give J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, a modification can be made as follow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nce, the func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solutions of  eq. (2) that are zero on the boundary circle r = R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35093"/>
              </p:ext>
            </p:extLst>
          </p:nvPr>
        </p:nvGraphicFramePr>
        <p:xfrm>
          <a:off x="3029359" y="1187522"/>
          <a:ext cx="6251560" cy="861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3" imgW="2857320" imgH="393480" progId="Equation.DSMT4">
                  <p:embed/>
                </p:oleObj>
              </mc:Choice>
              <mc:Fallback>
                <p:oleObj name="Equation" r:id="rId3" imgW="285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9359" y="1187522"/>
                        <a:ext cx="6251560" cy="861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536357"/>
              </p:ext>
            </p:extLst>
          </p:nvPr>
        </p:nvGraphicFramePr>
        <p:xfrm>
          <a:off x="3602038" y="2225675"/>
          <a:ext cx="729773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5" imgW="3111480" imgH="431640" progId="Equation.DSMT4">
                  <p:embed/>
                </p:oleObj>
              </mc:Choice>
              <mc:Fallback>
                <p:oleObj name="Equation" r:id="rId5" imgW="3111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2038" y="2225675"/>
                        <a:ext cx="7297737" cy="1011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96036" y="4217158"/>
            <a:ext cx="1018123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suggests that the solution for linear ODE eq. (1) can be given 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073500"/>
              </p:ext>
            </p:extLst>
          </p:nvPr>
        </p:nvGraphicFramePr>
        <p:xfrm>
          <a:off x="3156969" y="4821144"/>
          <a:ext cx="68468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7" imgW="2717640" imgH="253800" progId="Equation.DSMT4">
                  <p:embed/>
                </p:oleObj>
              </mc:Choice>
              <mc:Fallback>
                <p:oleObj name="Equation" r:id="rId7" imgW="271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6969" y="4821144"/>
                        <a:ext cx="6846887" cy="639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301496"/>
              </p:ext>
            </p:extLst>
          </p:nvPr>
        </p:nvGraphicFramePr>
        <p:xfrm>
          <a:off x="2257755" y="5652470"/>
          <a:ext cx="3627151" cy="57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9" imgW="1447560" imgH="228600" progId="Equation.DSMT4">
                  <p:embed/>
                </p:oleObj>
              </mc:Choice>
              <mc:Fallback>
                <p:oleObj name="Equation" r:id="rId9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7755" y="5652470"/>
                        <a:ext cx="3627151" cy="572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872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35</TotalTime>
  <Words>724</Words>
  <Application>Microsoft Office PowerPoint</Application>
  <PresentationFormat>Widescreen</PresentationFormat>
  <Paragraphs>92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alibri Light</vt:lpstr>
      <vt:lpstr>Symbol</vt:lpstr>
      <vt:lpstr>Times New Roman</vt:lpstr>
      <vt:lpstr>Retrospect</vt:lpstr>
      <vt:lpstr>Equation</vt:lpstr>
      <vt:lpstr>MathType 6.0 Equation</vt:lpstr>
      <vt:lpstr>Circular membrane</vt:lpstr>
      <vt:lpstr>Laplacian polar coordinates</vt:lpstr>
      <vt:lpstr>Solution of the wave equation : Bessel’s equation</vt:lpstr>
      <vt:lpstr>General form of Bessel’s equation</vt:lpstr>
      <vt:lpstr>Bessel functions</vt:lpstr>
      <vt:lpstr>Solution of the linear ODE </vt:lpstr>
      <vt:lpstr>PowerPoint Presentation</vt:lpstr>
      <vt:lpstr>PowerPoint Presentation</vt:lpstr>
      <vt:lpstr>PowerPoint Presentation</vt:lpstr>
      <vt:lpstr>A complete solution for wave function of a circular membrane</vt:lpstr>
      <vt:lpstr>Normal modes of the circular membrane in the case of vibration independent of angle</vt:lpstr>
      <vt:lpstr>Vibration pattern of circular membrane</vt:lpstr>
    </vt:vector>
  </TitlesOfParts>
  <Company>Mahido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rcular membrane</dc:title>
  <dc:creator>rachapak.chi@gmail.com</dc:creator>
  <cp:lastModifiedBy>rachapak.chi@gmail.com</cp:lastModifiedBy>
  <cp:revision>25</cp:revision>
  <dcterms:created xsi:type="dcterms:W3CDTF">2018-11-12T14:36:36Z</dcterms:created>
  <dcterms:modified xsi:type="dcterms:W3CDTF">2018-11-12T22:24:08Z</dcterms:modified>
</cp:coreProperties>
</file>